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761FFDB" w14:textId="0826A948" w:rsidR="00446C13" w:rsidRPr="00EE0BA7" w:rsidRDefault="002C3C10" w:rsidP="00DC7A6D">
      <w:pPr>
        <w:pStyle w:val="Title"/>
      </w:pPr>
      <w:r w:rsidRPr="00EE0BA7">
        <w:t>Note Catcher</w:t>
      </w:r>
    </w:p>
    <w:p w14:paraId="5BD0E1B9" w14:textId="6F68DAB8" w:rsidR="002C3C10" w:rsidRDefault="002C3C10" w:rsidP="002C3C10">
      <w:pPr>
        <w:pStyle w:val="Heading1"/>
      </w:pPr>
      <w:r w:rsidRPr="00EE0BA7">
        <w:t>Desmos: Marbleslides</w:t>
      </w:r>
    </w:p>
    <w:p w14:paraId="77706A92" w14:textId="4390497E" w:rsidR="002C3C10" w:rsidRDefault="002C3C10" w:rsidP="002C3C10">
      <w:r>
        <w:t>Complete the table below as you progress through the Desmos activity.</w:t>
      </w:r>
    </w:p>
    <w:tbl>
      <w:tblPr>
        <w:tblStyle w:val="TableGrid"/>
        <w:tblW w:w="0" w:type="auto"/>
        <w:tblBorders>
          <w:top w:val="single" w:sz="8" w:space="0" w:color="BED7D3" w:themeColor="accent3"/>
          <w:left w:val="single" w:sz="8" w:space="0" w:color="BED7D3" w:themeColor="accent3"/>
          <w:bottom w:val="single" w:sz="8" w:space="0" w:color="BED7D3" w:themeColor="accent3"/>
          <w:right w:val="single" w:sz="8" w:space="0" w:color="BED7D3" w:themeColor="accent3"/>
          <w:insideH w:val="single" w:sz="8" w:space="0" w:color="BED7D3" w:themeColor="accent3"/>
          <w:insideV w:val="single" w:sz="8" w:space="0" w:color="BED7D3" w:themeColor="accent3"/>
        </w:tblBorders>
        <w:tblCellMar>
          <w:top w:w="115" w:type="dxa"/>
          <w:left w:w="115" w:type="dxa"/>
          <w:bottom w:w="115" w:type="dxa"/>
          <w:right w:w="115" w:type="dxa"/>
        </w:tblCellMar>
        <w:tblLook w:val="04A0" w:firstRow="1" w:lastRow="0" w:firstColumn="1" w:lastColumn="0" w:noHBand="0" w:noVBand="1"/>
      </w:tblPr>
      <w:tblGrid>
        <w:gridCol w:w="1070"/>
        <w:gridCol w:w="2880"/>
        <w:gridCol w:w="5390"/>
      </w:tblGrid>
      <w:tr w:rsidR="002C3C10" w14:paraId="17B941E0" w14:textId="77777777" w:rsidTr="0086644F">
        <w:trPr>
          <w:cantSplit/>
          <w:tblHeader/>
        </w:trPr>
        <w:tc>
          <w:tcPr>
            <w:tcW w:w="1070" w:type="dxa"/>
            <w:shd w:val="clear" w:color="auto" w:fill="3E5C61" w:themeFill="accent2"/>
            <w:vAlign w:val="center"/>
          </w:tcPr>
          <w:p w14:paraId="2347E0BA" w14:textId="050972B1" w:rsidR="002C3C10" w:rsidRPr="0053328A" w:rsidRDefault="002C3C10" w:rsidP="0086644F">
            <w:pPr>
              <w:pStyle w:val="TableColumnHeaders"/>
            </w:pPr>
          </w:p>
        </w:tc>
        <w:tc>
          <w:tcPr>
            <w:tcW w:w="2880" w:type="dxa"/>
            <w:shd w:val="clear" w:color="auto" w:fill="3E5C61" w:themeFill="accent2"/>
          </w:tcPr>
          <w:p w14:paraId="17850B53" w14:textId="42F2CA05" w:rsidR="002C3C10" w:rsidRPr="0053328A" w:rsidRDefault="002C3C10" w:rsidP="0086644F">
            <w:pPr>
              <w:pStyle w:val="TableColumnHeaders"/>
            </w:pPr>
            <w:r>
              <w:t>Circle What You Changed</w:t>
            </w:r>
            <w:r w:rsidR="00C060B5">
              <w:t>.</w:t>
            </w:r>
          </w:p>
        </w:tc>
        <w:tc>
          <w:tcPr>
            <w:tcW w:w="5390" w:type="dxa"/>
            <w:shd w:val="clear" w:color="auto" w:fill="3E5C61" w:themeFill="accent2"/>
          </w:tcPr>
          <w:p w14:paraId="66103B21" w14:textId="4CE38DEC" w:rsidR="002C3C10" w:rsidRPr="0053328A" w:rsidRDefault="002C3C10" w:rsidP="0086644F">
            <w:pPr>
              <w:pStyle w:val="TableColumnHeaders"/>
            </w:pPr>
            <w:r>
              <w:t xml:space="preserve">How </w:t>
            </w:r>
            <w:r w:rsidR="00C060B5">
              <w:t>D</w:t>
            </w:r>
            <w:r>
              <w:t xml:space="preserve">id </w:t>
            </w:r>
            <w:r w:rsidR="00C060B5">
              <w:t>T</w:t>
            </w:r>
            <w:r>
              <w:t xml:space="preserve">hat </w:t>
            </w:r>
            <w:r w:rsidR="00C060B5">
              <w:t>C</w:t>
            </w:r>
            <w:r>
              <w:t xml:space="preserve">hange the </w:t>
            </w:r>
            <w:r w:rsidR="00C060B5">
              <w:t>G</w:t>
            </w:r>
            <w:r>
              <w:t>raph?</w:t>
            </w:r>
          </w:p>
        </w:tc>
      </w:tr>
      <w:tr w:rsidR="002C3C10" w14:paraId="18C7B677" w14:textId="77777777" w:rsidTr="0086644F">
        <w:tc>
          <w:tcPr>
            <w:tcW w:w="1070" w:type="dxa"/>
            <w:vAlign w:val="center"/>
          </w:tcPr>
          <w:p w14:paraId="3920DC88" w14:textId="4885C6F4" w:rsidR="002C3C10" w:rsidRDefault="002C3C10" w:rsidP="0086644F">
            <w:pPr>
              <w:pStyle w:val="RowHeader"/>
            </w:pPr>
            <w:r>
              <w:t>screen 2</w:t>
            </w:r>
          </w:p>
        </w:tc>
        <w:tc>
          <w:tcPr>
            <w:tcW w:w="2880" w:type="dxa"/>
          </w:tcPr>
          <w:p w14:paraId="3CB9230D" w14:textId="41B50CF1" w:rsidR="002C3C10" w:rsidRDefault="002C3C10" w:rsidP="003878EF">
            <w:pPr>
              <w:pStyle w:val="TableData"/>
            </w:pPr>
            <w:r w:rsidRPr="002C3C10">
              <w:rPr>
                <w:position w:val="-24"/>
              </w:rPr>
              <w:object w:dxaOrig="1219" w:dyaOrig="620" w14:anchorId="25ED7FDF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1pt;height:31.5pt" o:ole="">
                  <v:imagedata r:id="rId8" o:title=""/>
                </v:shape>
                <o:OLEObject Type="Embed" ProgID="Equation.DSMT4" ShapeID="_x0000_i1025" DrawAspect="Content" ObjectID="_1710648191" r:id="rId9"/>
              </w:object>
            </w:r>
          </w:p>
        </w:tc>
        <w:tc>
          <w:tcPr>
            <w:tcW w:w="5390" w:type="dxa"/>
          </w:tcPr>
          <w:p w14:paraId="258274CE" w14:textId="77777777" w:rsidR="002C3C10" w:rsidRDefault="002C3C10" w:rsidP="003878EF">
            <w:pPr>
              <w:pStyle w:val="TableData"/>
            </w:pPr>
          </w:p>
        </w:tc>
      </w:tr>
      <w:tr w:rsidR="002C3C10" w14:paraId="34FC04C0" w14:textId="77777777" w:rsidTr="0086644F">
        <w:tc>
          <w:tcPr>
            <w:tcW w:w="1070" w:type="dxa"/>
            <w:vAlign w:val="center"/>
          </w:tcPr>
          <w:p w14:paraId="40AFAC7A" w14:textId="279AEBFA" w:rsidR="002C3C10" w:rsidRPr="006B4CC2" w:rsidRDefault="002C3C10" w:rsidP="0086644F">
            <w:pPr>
              <w:pStyle w:val="RowHeader"/>
              <w:rPr>
                <w:rFonts w:cstheme="minorHAnsi"/>
              </w:rPr>
            </w:pPr>
            <w:r>
              <w:t>screen 4</w:t>
            </w:r>
          </w:p>
        </w:tc>
        <w:tc>
          <w:tcPr>
            <w:tcW w:w="2880" w:type="dxa"/>
          </w:tcPr>
          <w:p w14:paraId="2E789578" w14:textId="4DBDF592" w:rsidR="002C3C10" w:rsidRDefault="002C3C10" w:rsidP="003878EF">
            <w:pPr>
              <w:pStyle w:val="TableData"/>
            </w:pPr>
            <w:r w:rsidRPr="002C3C10">
              <w:rPr>
                <w:position w:val="-24"/>
              </w:rPr>
              <w:object w:dxaOrig="1219" w:dyaOrig="620" w14:anchorId="52416382">
                <v:shape id="_x0000_i1026" type="#_x0000_t75" style="width:61pt;height:31.5pt" o:ole="">
                  <v:imagedata r:id="rId10" o:title=""/>
                </v:shape>
                <o:OLEObject Type="Embed" ProgID="Equation.DSMT4" ShapeID="_x0000_i1026" DrawAspect="Content" ObjectID="_1710648192" r:id="rId11"/>
              </w:object>
            </w:r>
          </w:p>
        </w:tc>
        <w:tc>
          <w:tcPr>
            <w:tcW w:w="5390" w:type="dxa"/>
          </w:tcPr>
          <w:p w14:paraId="630AEB91" w14:textId="77777777" w:rsidR="002C3C10" w:rsidRDefault="002C3C10" w:rsidP="003878EF">
            <w:pPr>
              <w:pStyle w:val="TableData"/>
            </w:pPr>
          </w:p>
        </w:tc>
      </w:tr>
      <w:tr w:rsidR="002C3C10" w14:paraId="4801B855" w14:textId="77777777" w:rsidTr="0086644F">
        <w:tc>
          <w:tcPr>
            <w:tcW w:w="1070" w:type="dxa"/>
            <w:tcBorders>
              <w:bottom w:val="single" w:sz="8" w:space="0" w:color="BED7D3" w:themeColor="accent3"/>
            </w:tcBorders>
            <w:vAlign w:val="center"/>
          </w:tcPr>
          <w:p w14:paraId="434F02E1" w14:textId="3ED995D0" w:rsidR="002C3C10" w:rsidRDefault="002C3C10" w:rsidP="0086644F">
            <w:pPr>
              <w:pStyle w:val="RowHeader"/>
            </w:pPr>
            <w:r>
              <w:t>screen 5</w:t>
            </w:r>
          </w:p>
        </w:tc>
        <w:tc>
          <w:tcPr>
            <w:tcW w:w="2880" w:type="dxa"/>
            <w:tcBorders>
              <w:bottom w:val="single" w:sz="8" w:space="0" w:color="BED7D3" w:themeColor="accent3"/>
            </w:tcBorders>
          </w:tcPr>
          <w:p w14:paraId="492E565E" w14:textId="53474355" w:rsidR="002C3C10" w:rsidRDefault="001D3008" w:rsidP="003878EF">
            <w:pPr>
              <w:pStyle w:val="TableData"/>
            </w:pPr>
            <w:r w:rsidRPr="001D3008">
              <w:rPr>
                <w:position w:val="-36"/>
              </w:rPr>
              <w:object w:dxaOrig="2260" w:dyaOrig="740" w14:anchorId="7B0AD7A5">
                <v:shape id="_x0000_i1027" type="#_x0000_t75" style="width:112.5pt;height:37pt" o:ole="">
                  <v:imagedata r:id="rId12" o:title=""/>
                </v:shape>
                <o:OLEObject Type="Embed" ProgID="Equation.DSMT4" ShapeID="_x0000_i1027" DrawAspect="Content" ObjectID="_1710648193" r:id="rId13"/>
              </w:object>
            </w:r>
          </w:p>
        </w:tc>
        <w:tc>
          <w:tcPr>
            <w:tcW w:w="5390" w:type="dxa"/>
            <w:tcBorders>
              <w:bottom w:val="single" w:sz="8" w:space="0" w:color="BED7D3" w:themeColor="accent3"/>
            </w:tcBorders>
          </w:tcPr>
          <w:p w14:paraId="11B42BD1" w14:textId="77777777" w:rsidR="002C3C10" w:rsidRDefault="002C3C10" w:rsidP="003878EF">
            <w:pPr>
              <w:pStyle w:val="TableData"/>
            </w:pPr>
          </w:p>
        </w:tc>
      </w:tr>
      <w:tr w:rsidR="001D3008" w14:paraId="1B480F6E" w14:textId="77777777" w:rsidTr="001D3008">
        <w:tc>
          <w:tcPr>
            <w:tcW w:w="9340" w:type="dxa"/>
            <w:gridSpan w:val="3"/>
            <w:tcBorders>
              <w:left w:val="nil"/>
              <w:right w:val="nil"/>
            </w:tcBorders>
          </w:tcPr>
          <w:p w14:paraId="22891A73" w14:textId="75897FAE" w:rsidR="001D3008" w:rsidRDefault="001D3008" w:rsidP="003878EF">
            <w:pPr>
              <w:pStyle w:val="TableData"/>
            </w:pPr>
            <w:r>
              <w:t>Why does the graph on screen 5 look so different?</w:t>
            </w:r>
          </w:p>
          <w:p w14:paraId="36F42C86" w14:textId="7B896EB6" w:rsidR="001D3008" w:rsidRDefault="001D3008" w:rsidP="003878EF">
            <w:pPr>
              <w:pStyle w:val="TableData"/>
            </w:pPr>
          </w:p>
          <w:p w14:paraId="04A7A71F" w14:textId="77777777" w:rsidR="001D3008" w:rsidRDefault="001D3008" w:rsidP="003878EF">
            <w:pPr>
              <w:pStyle w:val="TableData"/>
            </w:pPr>
          </w:p>
          <w:p w14:paraId="1689CE68" w14:textId="77777777" w:rsidR="001D3008" w:rsidRDefault="001D3008" w:rsidP="003878EF">
            <w:pPr>
              <w:pStyle w:val="TableData"/>
            </w:pPr>
            <w:r>
              <w:t>How does the graph on screen 5 look different? Describe the graph.</w:t>
            </w:r>
          </w:p>
          <w:p w14:paraId="4A36A4BB" w14:textId="78F71639" w:rsidR="001D3008" w:rsidRDefault="001D3008" w:rsidP="003878EF">
            <w:pPr>
              <w:pStyle w:val="TableData"/>
            </w:pPr>
          </w:p>
          <w:p w14:paraId="6EADC413" w14:textId="3FC02ACC" w:rsidR="001D3008" w:rsidRDefault="001D3008" w:rsidP="003878EF">
            <w:pPr>
              <w:pStyle w:val="TableData"/>
            </w:pPr>
          </w:p>
        </w:tc>
      </w:tr>
      <w:tr w:rsidR="001D3008" w14:paraId="322F4DDB" w14:textId="77777777" w:rsidTr="00C060B5">
        <w:tc>
          <w:tcPr>
            <w:tcW w:w="1070" w:type="dxa"/>
            <w:shd w:val="clear" w:color="auto" w:fill="3E5C61" w:themeFill="accent2"/>
          </w:tcPr>
          <w:p w14:paraId="38C621FB" w14:textId="77777777" w:rsidR="001D3008" w:rsidRDefault="001D3008" w:rsidP="0086644F">
            <w:pPr>
              <w:pStyle w:val="TableColumnHeaders"/>
            </w:pPr>
          </w:p>
        </w:tc>
        <w:tc>
          <w:tcPr>
            <w:tcW w:w="2880" w:type="dxa"/>
            <w:shd w:val="clear" w:color="auto" w:fill="3E5C61" w:themeFill="accent2"/>
          </w:tcPr>
          <w:p w14:paraId="241259CD" w14:textId="773CEB2B" w:rsidR="001D3008" w:rsidRDefault="001D3008" w:rsidP="0086644F">
            <w:pPr>
              <w:pStyle w:val="TableColumnHeaders"/>
            </w:pPr>
            <w:r>
              <w:t>Circle What You Changed</w:t>
            </w:r>
            <w:r w:rsidR="00C060B5">
              <w:t>.</w:t>
            </w:r>
          </w:p>
        </w:tc>
        <w:tc>
          <w:tcPr>
            <w:tcW w:w="5390" w:type="dxa"/>
            <w:shd w:val="clear" w:color="auto" w:fill="3E5C61" w:themeFill="accent2"/>
          </w:tcPr>
          <w:p w14:paraId="6F0BC91D" w14:textId="72A51A67" w:rsidR="001D3008" w:rsidRDefault="00C060B5" w:rsidP="0086644F">
            <w:pPr>
              <w:pStyle w:val="TableColumnHeaders"/>
            </w:pPr>
            <w:r>
              <w:t>How Did That Change the Graph?</w:t>
            </w:r>
          </w:p>
        </w:tc>
      </w:tr>
      <w:tr w:rsidR="002C3C10" w14:paraId="026275C0" w14:textId="77777777" w:rsidTr="0086644F">
        <w:tc>
          <w:tcPr>
            <w:tcW w:w="1070" w:type="dxa"/>
            <w:vAlign w:val="center"/>
          </w:tcPr>
          <w:p w14:paraId="11B4E4D3" w14:textId="42A8DC39" w:rsidR="002C3C10" w:rsidRDefault="002C3C10" w:rsidP="0086644F">
            <w:pPr>
              <w:pStyle w:val="RowHeader"/>
            </w:pPr>
            <w:r>
              <w:t>screen 6</w:t>
            </w:r>
          </w:p>
        </w:tc>
        <w:tc>
          <w:tcPr>
            <w:tcW w:w="2880" w:type="dxa"/>
          </w:tcPr>
          <w:p w14:paraId="63BB1B30" w14:textId="1DADB3D7" w:rsidR="002C3C10" w:rsidRDefault="001D3008" w:rsidP="003878EF">
            <w:pPr>
              <w:pStyle w:val="TableData"/>
            </w:pPr>
            <w:r w:rsidRPr="002C3C10">
              <w:rPr>
                <w:position w:val="-24"/>
              </w:rPr>
              <w:object w:dxaOrig="620" w:dyaOrig="620" w14:anchorId="178F5388">
                <v:shape id="_x0000_i1028" type="#_x0000_t75" style="width:31.5pt;height:31.5pt" o:ole="">
                  <v:imagedata r:id="rId14" o:title=""/>
                </v:shape>
                <o:OLEObject Type="Embed" ProgID="Equation.DSMT4" ShapeID="_x0000_i1028" DrawAspect="Content" ObjectID="_1710648194" r:id="rId15"/>
              </w:object>
            </w:r>
          </w:p>
        </w:tc>
        <w:tc>
          <w:tcPr>
            <w:tcW w:w="5390" w:type="dxa"/>
          </w:tcPr>
          <w:p w14:paraId="1C0EE48B" w14:textId="77777777" w:rsidR="002C3C10" w:rsidRDefault="002C3C10" w:rsidP="003878EF">
            <w:pPr>
              <w:pStyle w:val="TableData"/>
            </w:pPr>
          </w:p>
        </w:tc>
      </w:tr>
      <w:tr w:rsidR="002C3C10" w14:paraId="172283DE" w14:textId="77777777" w:rsidTr="0086644F">
        <w:tc>
          <w:tcPr>
            <w:tcW w:w="1070" w:type="dxa"/>
            <w:vAlign w:val="center"/>
          </w:tcPr>
          <w:p w14:paraId="64D6734A" w14:textId="0C2B3527" w:rsidR="002C3C10" w:rsidRDefault="002C3C10" w:rsidP="0086644F">
            <w:pPr>
              <w:pStyle w:val="RowHeader"/>
            </w:pPr>
            <w:r>
              <w:t>screen 7</w:t>
            </w:r>
          </w:p>
        </w:tc>
        <w:tc>
          <w:tcPr>
            <w:tcW w:w="2880" w:type="dxa"/>
          </w:tcPr>
          <w:p w14:paraId="1211BAA6" w14:textId="2D561CEF" w:rsidR="002C3C10" w:rsidRDefault="001D3008" w:rsidP="003878EF">
            <w:pPr>
              <w:pStyle w:val="TableData"/>
            </w:pPr>
            <w:r w:rsidRPr="002C3C10">
              <w:rPr>
                <w:position w:val="-24"/>
              </w:rPr>
              <w:object w:dxaOrig="1240" w:dyaOrig="620" w14:anchorId="4361CFAF">
                <v:shape id="_x0000_i1029" type="#_x0000_t75" style="width:62pt;height:31.5pt" o:ole="">
                  <v:imagedata r:id="rId16" o:title=""/>
                </v:shape>
                <o:OLEObject Type="Embed" ProgID="Equation.DSMT4" ShapeID="_x0000_i1029" DrawAspect="Content" ObjectID="_1710648195" r:id="rId17"/>
              </w:object>
            </w:r>
          </w:p>
        </w:tc>
        <w:tc>
          <w:tcPr>
            <w:tcW w:w="5390" w:type="dxa"/>
          </w:tcPr>
          <w:p w14:paraId="4D3220D6" w14:textId="77777777" w:rsidR="002C3C10" w:rsidRDefault="002C3C10" w:rsidP="003878EF">
            <w:pPr>
              <w:pStyle w:val="TableData"/>
            </w:pPr>
          </w:p>
        </w:tc>
      </w:tr>
    </w:tbl>
    <w:p w14:paraId="07EEE56A" w14:textId="4A561522" w:rsidR="002C3C10" w:rsidRDefault="002C3C10" w:rsidP="009D6E8D"/>
    <w:p w14:paraId="25923786" w14:textId="66689188" w:rsidR="002C3C10" w:rsidRPr="00D046A5" w:rsidRDefault="002C3C10" w:rsidP="009D6E8D">
      <w:r w:rsidRPr="00D046A5">
        <w:t>Use the table</w:t>
      </w:r>
      <w:r w:rsidR="001D3008" w:rsidRPr="00D046A5">
        <w:t>s</w:t>
      </w:r>
      <w:r w:rsidRPr="00D046A5">
        <w:t xml:space="preserve"> above to make predictions on screens 8–15.</w:t>
      </w:r>
    </w:p>
    <w:p w14:paraId="34726C9D" w14:textId="689CA1CC" w:rsidR="00C060B5" w:rsidRDefault="00C060B5" w:rsidP="00C060B5">
      <w:pPr>
        <w:pStyle w:val="Heading1"/>
      </w:pPr>
      <w:r>
        <w:t>And So</w:t>
      </w:r>
    </w:p>
    <w:p w14:paraId="54A40C23" w14:textId="23650A24" w:rsidR="00C060B5" w:rsidRPr="00C060B5" w:rsidRDefault="00C060B5" w:rsidP="00C060B5">
      <w:pPr>
        <w:pStyle w:val="BodyText"/>
      </w:pPr>
      <w:r w:rsidRPr="0086644F">
        <w:t xml:space="preserve">Describe </w:t>
      </w:r>
      <w:r w:rsidR="00BC02F2" w:rsidRPr="0086644F">
        <w:t xml:space="preserve">how </w:t>
      </w:r>
      <w:r w:rsidR="00BC02F2" w:rsidRPr="0086644F">
        <w:rPr>
          <w:position w:val="-6"/>
        </w:rPr>
        <w:object w:dxaOrig="200" w:dyaOrig="220" w14:anchorId="66A7480F">
          <v:shape id="_x0000_i1038" type="#_x0000_t75" style="width:10pt;height:11pt" o:ole="">
            <v:imagedata r:id="rId18" o:title=""/>
          </v:shape>
          <o:OLEObject Type="Embed" ProgID="Equation.DSMT4" ShapeID="_x0000_i1038" DrawAspect="Content" ObjectID="_1710648196" r:id="rId19"/>
        </w:object>
      </w:r>
      <w:r w:rsidR="00BC02F2" w:rsidRPr="0086644F">
        <w:t xml:space="preserve">, </w:t>
      </w:r>
      <w:r w:rsidR="00BC02F2" w:rsidRPr="0086644F">
        <w:rPr>
          <w:position w:val="-6"/>
        </w:rPr>
        <w:object w:dxaOrig="200" w:dyaOrig="279" w14:anchorId="1572029E">
          <v:shape id="_x0000_i1041" type="#_x0000_t75" style="width:10pt;height:14pt" o:ole="">
            <v:imagedata r:id="rId20" o:title=""/>
          </v:shape>
          <o:OLEObject Type="Embed" ProgID="Equation.DSMT4" ShapeID="_x0000_i1041" DrawAspect="Content" ObjectID="_1710648197" r:id="rId21"/>
        </w:object>
      </w:r>
      <w:r w:rsidR="00BC02F2" w:rsidRPr="0086644F">
        <w:t xml:space="preserve">, and </w:t>
      </w:r>
      <w:r w:rsidR="00BC02F2" w:rsidRPr="0086644F">
        <w:rPr>
          <w:position w:val="-6"/>
        </w:rPr>
        <w:object w:dxaOrig="200" w:dyaOrig="279" w14:anchorId="6D97D9C8">
          <v:shape id="_x0000_i1044" type="#_x0000_t75" style="width:10pt;height:14pt" o:ole="">
            <v:imagedata r:id="rId22" o:title=""/>
          </v:shape>
          <o:OLEObject Type="Embed" ProgID="Equation.DSMT4" ShapeID="_x0000_i1044" DrawAspect="Content" ObjectID="_1710648198" r:id="rId23"/>
        </w:object>
      </w:r>
      <w:r w:rsidR="00BC02F2" w:rsidRPr="0086644F">
        <w:t xml:space="preserve"> </w:t>
      </w:r>
      <w:r w:rsidR="0086644F" w:rsidRPr="0086644F">
        <w:t xml:space="preserve">of </w:t>
      </w:r>
      <w:r w:rsidR="0086644F" w:rsidRPr="0086644F">
        <w:rPr>
          <w:position w:val="-24"/>
        </w:rPr>
        <w:object w:dxaOrig="1280" w:dyaOrig="620" w14:anchorId="7E4B6EEF">
          <v:shape id="_x0000_i1049" type="#_x0000_t75" style="width:64pt;height:31.5pt" o:ole="">
            <v:imagedata r:id="rId24" o:title=""/>
          </v:shape>
          <o:OLEObject Type="Embed" ProgID="Equation.DSMT4" ShapeID="_x0000_i1049" DrawAspect="Content" ObjectID="_1710648199" r:id="rId25"/>
        </w:object>
      </w:r>
      <w:r w:rsidR="0086644F" w:rsidRPr="0086644F">
        <w:t xml:space="preserve"> </w:t>
      </w:r>
      <w:r w:rsidR="00D06784" w:rsidRPr="0086644F">
        <w:t xml:space="preserve">each affect </w:t>
      </w:r>
      <w:r w:rsidR="00BC02F2" w:rsidRPr="0086644F">
        <w:t>the parent graph</w:t>
      </w:r>
      <w:r w:rsidR="00D06784" w:rsidRPr="0086644F">
        <w:t xml:space="preserve"> </w:t>
      </w:r>
      <w:r w:rsidR="00D06784" w:rsidRPr="0086644F">
        <w:rPr>
          <w:position w:val="-24"/>
        </w:rPr>
        <w:object w:dxaOrig="620" w:dyaOrig="620" w14:anchorId="6451857C">
          <v:shape id="_x0000_i1047" type="#_x0000_t75" style="width:31pt;height:31.5pt" o:ole="">
            <v:imagedata r:id="rId26" o:title=""/>
          </v:shape>
          <o:OLEObject Type="Embed" ProgID="Equation.DSMT4" ShapeID="_x0000_i1047" DrawAspect="Content" ObjectID="_1710648200" r:id="rId27"/>
        </w:object>
      </w:r>
      <w:r w:rsidR="00BC02F2" w:rsidRPr="0086644F">
        <w:t>.</w:t>
      </w:r>
    </w:p>
    <w:p w14:paraId="53FEAE8F" w14:textId="77777777" w:rsidR="002C3C10" w:rsidRDefault="002C3C10" w:rsidP="009D6E8D"/>
    <w:p w14:paraId="58398431" w14:textId="77777777" w:rsidR="002C3C10" w:rsidRDefault="002C3C10" w:rsidP="009D6E8D"/>
    <w:sectPr w:rsidR="002C3C10">
      <w:footerReference w:type="default" r:id="rId28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5F71C31" w14:textId="77777777" w:rsidR="002C3C10" w:rsidRDefault="002C3C10" w:rsidP="00293785">
      <w:pPr>
        <w:spacing w:after="0" w:line="240" w:lineRule="auto"/>
      </w:pPr>
      <w:r>
        <w:separator/>
      </w:r>
    </w:p>
  </w:endnote>
  <w:endnote w:type="continuationSeparator" w:id="0">
    <w:p w14:paraId="701C74A8" w14:textId="77777777" w:rsidR="002C3C10" w:rsidRDefault="002C3C10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6020387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118A6F6" wp14:editId="19C9F420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1E84F7C" w14:textId="7109A35D" w:rsidR="00293785" w:rsidRDefault="0086644F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192248BE9B6C4B77926F204912F59231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1D3008">
                                <w:t>Function Rationally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118A6F6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1E84F7C" w14:textId="7109A35D" w:rsidR="00293785" w:rsidRDefault="0086644F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192248BE9B6C4B77926F204912F59231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1D3008">
                          <w:t>Function Rationally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3A73169" wp14:editId="701F756A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7815878" w14:textId="77777777" w:rsidR="002C3C10" w:rsidRDefault="002C3C10" w:rsidP="00293785">
      <w:pPr>
        <w:spacing w:after="0" w:line="240" w:lineRule="auto"/>
      </w:pPr>
      <w:r>
        <w:separator/>
      </w:r>
    </w:p>
  </w:footnote>
  <w:footnote w:type="continuationSeparator" w:id="0">
    <w:p w14:paraId="774C00C3" w14:textId="77777777" w:rsidR="002C3C10" w:rsidRDefault="002C3C10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6"/>
  </w:num>
  <w:num w:numId="2">
    <w:abstractNumId w:val="7"/>
  </w:num>
  <w:num w:numId="3">
    <w:abstractNumId w:val="0"/>
  </w:num>
  <w:num w:numId="4">
    <w:abstractNumId w:val="2"/>
  </w:num>
  <w:num w:numId="5">
    <w:abstractNumId w:val="3"/>
  </w:num>
  <w:num w:numId="6">
    <w:abstractNumId w:val="5"/>
  </w:num>
  <w:num w:numId="7">
    <w:abstractNumId w:val="4"/>
  </w:num>
  <w:num w:numId="8">
    <w:abstractNumId w:val="8"/>
  </w:num>
  <w:num w:numId="9">
    <w:abstractNumId w:val="9"/>
  </w:num>
  <w:num w:numId="10">
    <w:abstractNumId w:val="10"/>
  </w:num>
  <w:num w:numId="1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attachedTemplate r:id="rId1"/>
  <w:defaultTabStop w:val="720"/>
  <w:characterSpacingControl w:val="doNotCompress"/>
  <w:hdrShapeDefaults>
    <o:shapedefaults v:ext="edit" spidmax="205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3C10"/>
    <w:rsid w:val="0004006F"/>
    <w:rsid w:val="00053775"/>
    <w:rsid w:val="0005619A"/>
    <w:rsid w:val="0008589D"/>
    <w:rsid w:val="0011259B"/>
    <w:rsid w:val="00116FDD"/>
    <w:rsid w:val="00125621"/>
    <w:rsid w:val="001D0BBF"/>
    <w:rsid w:val="001D3008"/>
    <w:rsid w:val="001E1F85"/>
    <w:rsid w:val="001F125D"/>
    <w:rsid w:val="002345CC"/>
    <w:rsid w:val="00293785"/>
    <w:rsid w:val="002C0879"/>
    <w:rsid w:val="002C37B4"/>
    <w:rsid w:val="002C3C10"/>
    <w:rsid w:val="0036040A"/>
    <w:rsid w:val="00397FA9"/>
    <w:rsid w:val="00446C13"/>
    <w:rsid w:val="005078B4"/>
    <w:rsid w:val="0053328A"/>
    <w:rsid w:val="00540FC6"/>
    <w:rsid w:val="005511B6"/>
    <w:rsid w:val="00553C98"/>
    <w:rsid w:val="005A7635"/>
    <w:rsid w:val="00645D7F"/>
    <w:rsid w:val="00656940"/>
    <w:rsid w:val="00665274"/>
    <w:rsid w:val="00666C03"/>
    <w:rsid w:val="00686DAB"/>
    <w:rsid w:val="006B4CC2"/>
    <w:rsid w:val="006E1542"/>
    <w:rsid w:val="00721EA4"/>
    <w:rsid w:val="00797CB5"/>
    <w:rsid w:val="007B055F"/>
    <w:rsid w:val="007E6F1D"/>
    <w:rsid w:val="0086644F"/>
    <w:rsid w:val="00880013"/>
    <w:rsid w:val="008920A4"/>
    <w:rsid w:val="008F5386"/>
    <w:rsid w:val="00913172"/>
    <w:rsid w:val="00981E19"/>
    <w:rsid w:val="009B52E4"/>
    <w:rsid w:val="009D6E8D"/>
    <w:rsid w:val="00A101E8"/>
    <w:rsid w:val="00AC349E"/>
    <w:rsid w:val="00B92DBF"/>
    <w:rsid w:val="00BC02F2"/>
    <w:rsid w:val="00BD119F"/>
    <w:rsid w:val="00C060B5"/>
    <w:rsid w:val="00C73EA1"/>
    <w:rsid w:val="00C8524A"/>
    <w:rsid w:val="00CC4F77"/>
    <w:rsid w:val="00CD3CF6"/>
    <w:rsid w:val="00CE336D"/>
    <w:rsid w:val="00D046A5"/>
    <w:rsid w:val="00D06784"/>
    <w:rsid w:val="00D106FF"/>
    <w:rsid w:val="00D269D8"/>
    <w:rsid w:val="00D626EB"/>
    <w:rsid w:val="00DC7A6D"/>
    <w:rsid w:val="00EA74D2"/>
    <w:rsid w:val="00ED24C8"/>
    <w:rsid w:val="00EE0BA7"/>
    <w:rsid w:val="00F377E2"/>
    <w:rsid w:val="00F50748"/>
    <w:rsid w:val="00F72D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7"/>
    <o:shapelayout v:ext="edit">
      <o:idmap v:ext="edit" data="2"/>
    </o:shapelayout>
  </w:shapeDefaults>
  <w:decimalSymbol w:val="."/>
  <w:listSeparator w:val=","/>
  <w14:docId w14:val="1A079328"/>
  <w15:docId w15:val="{5C52EE88-BB59-4C62-AC01-865F514865E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86644F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86644F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oter" Target="footer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glossaryDocument" Target="glossary/document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192248BE9B6C4B77926F204912F59231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07B2A7F-C619-4B29-A974-703EB335151E}"/>
      </w:docPartPr>
      <w:docPartBody>
        <w:p w:rsidR="006A5E1B" w:rsidRDefault="006A5E1B">
          <w:pPr>
            <w:pStyle w:val="192248BE9B6C4B77926F204912F59231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A5E1B"/>
    <w:rsid w:val="006A5E1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192248BE9B6C4B77926F204912F59231">
    <w:name w:val="192248BE9B6C4B77926F204912F59231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55</TotalTime>
  <Pages>1</Pages>
  <Words>117</Words>
  <Characters>670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Function Rationally</vt:lpstr>
    </vt:vector>
  </TitlesOfParts>
  <Company/>
  <LinksUpToDate>false</LinksUpToDate>
  <CharactersWithSpaces>7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 Rationally</dc:title>
  <dc:creator>K20 Center</dc:creator>
  <cp:lastModifiedBy>Eike, Michell L.</cp:lastModifiedBy>
  <cp:revision>4</cp:revision>
  <cp:lastPrinted>2016-07-14T14:08:00Z</cp:lastPrinted>
  <dcterms:created xsi:type="dcterms:W3CDTF">2022-03-30T20:33:00Z</dcterms:created>
  <dcterms:modified xsi:type="dcterms:W3CDTF">2022-04-05T12:1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